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560" r:id="rId2"/>
    <p:sldId id="897" r:id="rId3"/>
    <p:sldId id="899" r:id="rId4"/>
    <p:sldId id="901" r:id="rId5"/>
    <p:sldId id="896" r:id="rId6"/>
    <p:sldId id="900" r:id="rId7"/>
    <p:sldId id="902" r:id="rId8"/>
    <p:sldId id="903" r:id="rId9"/>
    <p:sldId id="891" r:id="rId10"/>
    <p:sldId id="905" r:id="rId11"/>
    <p:sldId id="906" r:id="rId12"/>
    <p:sldId id="879" r:id="rId13"/>
    <p:sldId id="907" r:id="rId14"/>
  </p:sldIdLst>
  <p:sldSz cx="14630400" cy="8229600"/>
  <p:notesSz cx="5765800" cy="3244850"/>
  <p:defaultTextStyle>
    <a:defPPr>
      <a:defRPr lang="ru-RU"/>
    </a:defPPr>
    <a:lvl1pPr marL="0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9EDC9EA0-A7E8-46A4-ABD9-3915CBF643D2}">
          <p14:sldIdLst>
            <p14:sldId id="560"/>
            <p14:sldId id="897"/>
            <p14:sldId id="899"/>
            <p14:sldId id="901"/>
            <p14:sldId id="896"/>
            <p14:sldId id="900"/>
            <p14:sldId id="902"/>
            <p14:sldId id="903"/>
            <p14:sldId id="891"/>
            <p14:sldId id="905"/>
            <p14:sldId id="906"/>
            <p14:sldId id="879"/>
            <p14:sldId id="907"/>
          </p14:sldIdLst>
        </p14:section>
        <p14:section name="Раздел без заголовка" id="{67AF348A-95E5-4FA6-B08C-FB3DF7B22B4F}">
          <p14:sldIdLst/>
        </p14:section>
      </p14:sectionLst>
    </p:ext>
    <p:ext uri="{EFAFB233-063F-42B5-8137-9DF3F51BA10A}">
      <p15:sld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7304">
          <p15:clr>
            <a:srgbClr val="A4A3A4"/>
          </p15:clr>
        </p15:guide>
        <p15:guide id="4" pos="54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A5E"/>
    <a:srgbClr val="A50021"/>
    <a:srgbClr val="821023"/>
    <a:srgbClr val="2E0000"/>
    <a:srgbClr val="00A859"/>
    <a:srgbClr val="FF6B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407" autoAdjust="0"/>
    <p:restoredTop sz="94600" autoAdjust="0"/>
  </p:normalViewPr>
  <p:slideViewPr>
    <p:cSldViewPr>
      <p:cViewPr>
        <p:scale>
          <a:sx n="50" d="100"/>
          <a:sy n="50" d="100"/>
        </p:scale>
        <p:origin x="-672" y="-228"/>
      </p:cViewPr>
      <p:guideLst>
        <p:guide orient="horz" pos="2880"/>
        <p:guide orient="horz" pos="7304"/>
        <p:guide pos="2160"/>
        <p:guide pos="548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3280D-DA47-4F16-B0EB-68F87F7C7C01}" type="datetimeFigureOut">
              <a:rPr lang="ru-RU" smtClean="0"/>
              <a:t>18.03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CEBC4-7F60-46A9-8417-0DDF722E941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3602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418281" indent="-160877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643509" indent="-128702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900913" indent="-128702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1158316" indent="-128702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1415720" indent="-128702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1673123" indent="-128702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1930527" indent="-128702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2187931" indent="-128702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F9BB793-EC2B-4E4F-AE4D-9EAD90920627}" type="slidenum">
              <a:rPr lang="ru-RU" sz="700"/>
              <a:pPr/>
              <a:t>2</a:t>
            </a:fld>
            <a:endParaRPr lang="ru-RU" sz="7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uz-Latn-UZ" smtClean="0"/>
          </a:p>
        </p:txBody>
      </p:sp>
    </p:spTree>
    <p:extLst>
      <p:ext uri="{BB962C8B-B14F-4D97-AF65-F5344CB8AC3E}">
        <p14:creationId xmlns:p14="http://schemas.microsoft.com/office/powerpoint/2010/main" val="4178701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097280" y="2551175"/>
            <a:ext cx="12435840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194560" y="4608576"/>
            <a:ext cx="1024128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861774"/>
          </a:xfrm>
        </p:spPr>
        <p:txBody>
          <a:bodyPr lIns="0" tIns="0" rIns="0" bIns="0"/>
          <a:lstStyle>
            <a:lvl1pPr>
              <a:defRPr sz="56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bg object 17"/>
          <p:cNvSpPr/>
          <p:nvPr/>
        </p:nvSpPr>
        <p:spPr>
          <a:xfrm>
            <a:off x="169627" y="180475"/>
            <a:ext cx="14338758" cy="1088688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29573" y="1828005"/>
            <a:ext cx="462920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7534658" y="1892809"/>
            <a:ext cx="6364224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4013025" y="2679021"/>
            <a:ext cx="6652965" cy="2623487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8" y="335953"/>
            <a:ext cx="12435843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109728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1815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9539025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09728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31815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9539025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1097288" y="1120154"/>
            <a:ext cx="12435843" cy="487679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230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6040952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2EE0-B5A9-4A17-8923-CAEEF5FC2CE8}" type="datetimeFigureOut">
              <a:rPr lang="ru-RU" smtClean="0"/>
              <a:pPr/>
              <a:t>18.03.2021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F7B74-F710-46DB-84B2-7F17C513CCA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7162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54912-6718-4E2F-BC79-9C08236541CE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1C902-C522-4FA8-9FEC-D68AD9D66014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876134" y="1670660"/>
            <a:ext cx="10846576" cy="1277273"/>
            <a:chOff x="1172584" y="1381459"/>
            <a:chExt cx="6779110" cy="1064394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732573" cy="10643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7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77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1097280" y="2688336"/>
            <a:ext cx="6086246" cy="172354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7432242" y="2688336"/>
            <a:ext cx="6086246" cy="172354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33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20000">
        <p14:reveal/>
      </p:transition>
    </mc:Choice>
    <mc:Fallback xmlns="">
      <p:transition spd="slow" advClick="0" advTm="20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2"/>
            <a:ext cx="4088005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974336" y="7653528"/>
            <a:ext cx="4681728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731520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533888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ransition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0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9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5.png"/><Relationship Id="rId10" Type="http://schemas.openxmlformats.org/officeDocument/2006/relationships/image" Target="../media/image20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="" xmlns:a16="http://schemas.microsoft.com/office/drawing/2014/main" id="{EE80F0AA-4DF1-4DBF-9AA2-5439157D8912}"/>
              </a:ext>
            </a:extLst>
          </p:cNvPr>
          <p:cNvSpPr/>
          <p:nvPr/>
        </p:nvSpPr>
        <p:spPr>
          <a:xfrm>
            <a:off x="2686" y="3901"/>
            <a:ext cx="14610538" cy="2589665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6" name="object 5">
            <a:extLst>
              <a:ext uri="{FF2B5EF4-FFF2-40B4-BE49-F238E27FC236}">
                <a16:creationId xmlns="" xmlns:a16="http://schemas.microsoft.com/office/drawing/2014/main" id="{A8BAE388-D6D2-40E9-8208-E39C1E0E7029}"/>
              </a:ext>
            </a:extLst>
          </p:cNvPr>
          <p:cNvSpPr/>
          <p:nvPr/>
        </p:nvSpPr>
        <p:spPr>
          <a:xfrm>
            <a:off x="612775" y="3288236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7" name="object 6">
            <a:extLst>
              <a:ext uri="{FF2B5EF4-FFF2-40B4-BE49-F238E27FC236}">
                <a16:creationId xmlns="" xmlns:a16="http://schemas.microsoft.com/office/drawing/2014/main" id="{ACB4B4C4-B96E-4D3D-A3B1-019ECDA735A1}"/>
              </a:ext>
            </a:extLst>
          </p:cNvPr>
          <p:cNvSpPr/>
          <p:nvPr/>
        </p:nvSpPr>
        <p:spPr>
          <a:xfrm>
            <a:off x="612775" y="5334000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57"/>
                </a:lnTo>
                <a:lnTo>
                  <a:pt x="343828" y="680457"/>
                </a:lnTo>
                <a:lnTo>
                  <a:pt x="343828" y="0"/>
                </a:lnTo>
                <a:close/>
              </a:path>
            </a:pathLst>
          </a:custGeom>
          <a:solidFill>
            <a:srgbClr val="96989A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0" name="object 9">
            <a:extLst>
              <a:ext uri="{FF2B5EF4-FFF2-40B4-BE49-F238E27FC236}">
                <a16:creationId xmlns="" xmlns:a16="http://schemas.microsoft.com/office/drawing/2014/main" id="{F294EAD7-CAB8-401C-B12D-6064AA1177E0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1" name="object 10">
            <a:extLst>
              <a:ext uri="{FF2B5EF4-FFF2-40B4-BE49-F238E27FC236}">
                <a16:creationId xmlns="" xmlns:a16="http://schemas.microsoft.com/office/drawing/2014/main" id="{27824596-7DE1-4136-95E4-49A51856B6D3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2" name="object 12">
            <a:extLst>
              <a:ext uri="{FF2B5EF4-FFF2-40B4-BE49-F238E27FC236}">
                <a16:creationId xmlns="" xmlns:a16="http://schemas.microsoft.com/office/drawing/2014/main" id="{CAFE6579-511C-4CCB-9A5C-300ACC2F553A}"/>
              </a:ext>
            </a:extLst>
          </p:cNvPr>
          <p:cNvSpPr txBox="1"/>
          <p:nvPr/>
        </p:nvSpPr>
        <p:spPr>
          <a:xfrm>
            <a:off x="12493011" y="631573"/>
            <a:ext cx="439718" cy="963980"/>
          </a:xfrm>
          <a:prstGeom prst="rect">
            <a:avLst/>
          </a:prstGeom>
        </p:spPr>
        <p:txBody>
          <a:bodyPr vert="horz" wrap="square" lIns="0" tIns="40257" rIns="0" bIns="0" rtlCol="0">
            <a:spAutoFit/>
          </a:bodyPr>
          <a:lstStyle/>
          <a:p>
            <a:pPr algn="ctr">
              <a:spcBef>
                <a:spcPts val="319"/>
              </a:spcBef>
            </a:pPr>
            <a:r>
              <a:rPr lang="ru-RU" sz="6000" b="1" spc="26" dirty="0">
                <a:solidFill>
                  <a:srgbClr val="FEFEFE"/>
                </a:solidFill>
                <a:latin typeface="Arial"/>
                <a:cs typeface="Arial"/>
              </a:rPr>
              <a:t>7</a:t>
            </a:r>
            <a:endParaRPr sz="6000" dirty="0">
              <a:latin typeface="Arial"/>
              <a:cs typeface="Arial"/>
            </a:endParaRPr>
          </a:p>
        </p:txBody>
      </p:sp>
      <p:sp>
        <p:nvSpPr>
          <p:cNvPr id="26" name="object 2">
            <a:extLst>
              <a:ext uri="{FF2B5EF4-FFF2-40B4-BE49-F238E27FC236}">
                <a16:creationId xmlns="" xmlns:a16="http://schemas.microsoft.com/office/drawing/2014/main" id="{97CDA16A-066A-4BED-8F29-21556D7AB731}"/>
              </a:ext>
            </a:extLst>
          </p:cNvPr>
          <p:cNvSpPr txBox="1">
            <a:spLocks/>
          </p:cNvSpPr>
          <p:nvPr/>
        </p:nvSpPr>
        <p:spPr>
          <a:xfrm>
            <a:off x="2305919" y="578524"/>
            <a:ext cx="8971682" cy="1360889"/>
          </a:xfrm>
          <a:prstGeom prst="rect">
            <a:avLst/>
          </a:prstGeom>
        </p:spPr>
        <p:txBody>
          <a:bodyPr vert="horz" wrap="square" lIns="0" tIns="37088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32253" algn="ctr" defTabSz="2322204">
              <a:spcBef>
                <a:spcPts val="290"/>
              </a:spcBef>
              <a:defRPr/>
            </a:pPr>
            <a:r>
              <a:rPr lang="ru-RU" sz="8600" kern="0" spc="13" dirty="0">
                <a:solidFill>
                  <a:sysClr val="window" lastClr="FFFFFF"/>
                </a:solidFill>
              </a:rPr>
              <a:t>Алгебра</a:t>
            </a:r>
            <a:endParaRPr lang="en-US" sz="8600" kern="0" spc="13" dirty="0">
              <a:solidFill>
                <a:sysClr val="window" lastClr="FFFFFF"/>
              </a:solidFill>
            </a:endParaRPr>
          </a:p>
        </p:txBody>
      </p:sp>
      <p:sp>
        <p:nvSpPr>
          <p:cNvPr id="27" name="object 11">
            <a:extLst>
              <a:ext uri="{FF2B5EF4-FFF2-40B4-BE49-F238E27FC236}">
                <a16:creationId xmlns="" xmlns:a16="http://schemas.microsoft.com/office/drawing/2014/main" id="{D2168EAD-EAD9-4C91-B3BA-D0FB4D707556}"/>
              </a:ext>
            </a:extLst>
          </p:cNvPr>
          <p:cNvSpPr/>
          <p:nvPr/>
        </p:nvSpPr>
        <p:spPr>
          <a:xfrm>
            <a:off x="908147" y="1699715"/>
            <a:ext cx="40326" cy="79030"/>
          </a:xfrm>
          <a:custGeom>
            <a:avLst/>
            <a:gdLst/>
            <a:ahLst/>
            <a:cxnLst/>
            <a:rect l="l" t="t" r="r" b="b"/>
            <a:pathLst>
              <a:path w="15875" h="31115">
                <a:moveTo>
                  <a:pt x="15652" y="0"/>
                </a:moveTo>
                <a:lnTo>
                  <a:pt x="0" y="0"/>
                </a:lnTo>
                <a:lnTo>
                  <a:pt x="0" y="30786"/>
                </a:lnTo>
                <a:lnTo>
                  <a:pt x="15652" y="30786"/>
                </a:lnTo>
                <a:lnTo>
                  <a:pt x="15652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bject 12">
            <a:extLst>
              <a:ext uri="{FF2B5EF4-FFF2-40B4-BE49-F238E27FC236}">
                <a16:creationId xmlns="" xmlns:a16="http://schemas.microsoft.com/office/drawing/2014/main" id="{5AAAE1A5-5083-45BC-BB77-451BC6095476}"/>
              </a:ext>
            </a:extLst>
          </p:cNvPr>
          <p:cNvSpPr/>
          <p:nvPr/>
        </p:nvSpPr>
        <p:spPr>
          <a:xfrm>
            <a:off x="829947" y="1679834"/>
            <a:ext cx="983963" cy="0"/>
          </a:xfrm>
          <a:custGeom>
            <a:avLst/>
            <a:gdLst/>
            <a:ahLst/>
            <a:cxnLst/>
            <a:rect l="l" t="t" r="r" b="b"/>
            <a:pathLst>
              <a:path w="387350">
                <a:moveTo>
                  <a:pt x="0" y="0"/>
                </a:moveTo>
                <a:lnTo>
                  <a:pt x="387158" y="0"/>
                </a:lnTo>
              </a:path>
            </a:pathLst>
          </a:custGeom>
          <a:ln w="15654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object 13">
            <a:extLst>
              <a:ext uri="{FF2B5EF4-FFF2-40B4-BE49-F238E27FC236}">
                <a16:creationId xmlns="" xmlns:a16="http://schemas.microsoft.com/office/drawing/2014/main" id="{42562BD1-38C5-4FEF-BE28-9E2028CE083A}"/>
              </a:ext>
            </a:extLst>
          </p:cNvPr>
          <p:cNvSpPr/>
          <p:nvPr/>
        </p:nvSpPr>
        <p:spPr>
          <a:xfrm>
            <a:off x="928029" y="794555"/>
            <a:ext cx="0" cy="866104"/>
          </a:xfrm>
          <a:custGeom>
            <a:avLst/>
            <a:gdLst/>
            <a:ahLst/>
            <a:cxnLst/>
            <a:rect l="l" t="t" r="r" b="b"/>
            <a:pathLst>
              <a:path h="340995">
                <a:moveTo>
                  <a:pt x="0" y="0"/>
                </a:moveTo>
                <a:lnTo>
                  <a:pt x="0" y="340718"/>
                </a:lnTo>
              </a:path>
            </a:pathLst>
          </a:custGeom>
          <a:ln w="15652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object 14">
            <a:extLst>
              <a:ext uri="{FF2B5EF4-FFF2-40B4-BE49-F238E27FC236}">
                <a16:creationId xmlns="" xmlns:a16="http://schemas.microsoft.com/office/drawing/2014/main" id="{199D57BF-AFEE-4760-B709-A1E005ECDEF4}"/>
              </a:ext>
            </a:extLst>
          </p:cNvPr>
          <p:cNvSpPr/>
          <p:nvPr/>
        </p:nvSpPr>
        <p:spPr>
          <a:xfrm>
            <a:off x="1024466" y="863937"/>
            <a:ext cx="717810" cy="748366"/>
          </a:xfrm>
          <a:custGeom>
            <a:avLst/>
            <a:gdLst/>
            <a:ahLst/>
            <a:cxnLst/>
            <a:rect l="l" t="t" r="r" b="b"/>
            <a:pathLst>
              <a:path w="282575" h="294640">
                <a:moveTo>
                  <a:pt x="15652" y="0"/>
                </a:moveTo>
                <a:lnTo>
                  <a:pt x="0" y="0"/>
                </a:lnTo>
                <a:lnTo>
                  <a:pt x="2607" y="57118"/>
                </a:lnTo>
                <a:lnTo>
                  <a:pt x="10266" y="111280"/>
                </a:lnTo>
                <a:lnTo>
                  <a:pt x="22734" y="161224"/>
                </a:lnTo>
                <a:lnTo>
                  <a:pt x="39766" y="205689"/>
                </a:lnTo>
                <a:lnTo>
                  <a:pt x="61329" y="243530"/>
                </a:lnTo>
                <a:lnTo>
                  <a:pt x="112612" y="288250"/>
                </a:lnTo>
                <a:lnTo>
                  <a:pt x="141088" y="294044"/>
                </a:lnTo>
                <a:lnTo>
                  <a:pt x="169563" y="288250"/>
                </a:lnTo>
                <a:lnTo>
                  <a:pt x="185084" y="278391"/>
                </a:lnTo>
                <a:lnTo>
                  <a:pt x="141088" y="278391"/>
                </a:lnTo>
                <a:lnTo>
                  <a:pt x="117162" y="273190"/>
                </a:lnTo>
                <a:lnTo>
                  <a:pt x="73063" y="233046"/>
                </a:lnTo>
                <a:lnTo>
                  <a:pt x="53957" y="199078"/>
                </a:lnTo>
                <a:lnTo>
                  <a:pt x="37551" y="156187"/>
                </a:lnTo>
                <a:lnTo>
                  <a:pt x="25542" y="107896"/>
                </a:lnTo>
                <a:lnTo>
                  <a:pt x="18164" y="55426"/>
                </a:lnTo>
                <a:lnTo>
                  <a:pt x="15652" y="0"/>
                </a:lnTo>
                <a:close/>
              </a:path>
              <a:path w="282575" h="294640">
                <a:moveTo>
                  <a:pt x="282174" y="0"/>
                </a:moveTo>
                <a:lnTo>
                  <a:pt x="266522" y="0"/>
                </a:lnTo>
                <a:lnTo>
                  <a:pt x="264011" y="55426"/>
                </a:lnTo>
                <a:lnTo>
                  <a:pt x="256634" y="107896"/>
                </a:lnTo>
                <a:lnTo>
                  <a:pt x="244628" y="156187"/>
                </a:lnTo>
                <a:lnTo>
                  <a:pt x="228225" y="199078"/>
                </a:lnTo>
                <a:lnTo>
                  <a:pt x="209114" y="233046"/>
                </a:lnTo>
                <a:lnTo>
                  <a:pt x="165012" y="273190"/>
                </a:lnTo>
                <a:lnTo>
                  <a:pt x="141088" y="278391"/>
                </a:lnTo>
                <a:lnTo>
                  <a:pt x="185084" y="278391"/>
                </a:lnTo>
                <a:lnTo>
                  <a:pt x="220845" y="243530"/>
                </a:lnTo>
                <a:lnTo>
                  <a:pt x="242409" y="205689"/>
                </a:lnTo>
                <a:lnTo>
                  <a:pt x="259442" y="161224"/>
                </a:lnTo>
                <a:lnTo>
                  <a:pt x="271909" y="111280"/>
                </a:lnTo>
                <a:lnTo>
                  <a:pt x="279568" y="57118"/>
                </a:lnTo>
                <a:lnTo>
                  <a:pt x="282174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object 15">
            <a:extLst>
              <a:ext uri="{FF2B5EF4-FFF2-40B4-BE49-F238E27FC236}">
                <a16:creationId xmlns="" xmlns:a16="http://schemas.microsoft.com/office/drawing/2014/main" id="{DFF3D60F-1869-4734-8178-4BFE8F5C0368}"/>
              </a:ext>
            </a:extLst>
          </p:cNvPr>
          <p:cNvSpPr/>
          <p:nvPr/>
        </p:nvSpPr>
        <p:spPr>
          <a:xfrm>
            <a:off x="1709247" y="1734703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66"/>
                </a:lnTo>
                <a:lnTo>
                  <a:pt x="10119" y="21186"/>
                </a:lnTo>
                <a:lnTo>
                  <a:pt x="0" y="31305"/>
                </a:lnTo>
                <a:lnTo>
                  <a:pt x="11066" y="42372"/>
                </a:lnTo>
                <a:lnTo>
                  <a:pt x="21186" y="32251"/>
                </a:lnTo>
                <a:lnTo>
                  <a:pt x="41426" y="32251"/>
                </a:lnTo>
                <a:lnTo>
                  <a:pt x="42372" y="31305"/>
                </a:lnTo>
                <a:lnTo>
                  <a:pt x="32252" y="21186"/>
                </a:lnTo>
                <a:lnTo>
                  <a:pt x="42372" y="11066"/>
                </a:lnTo>
                <a:lnTo>
                  <a:pt x="41424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41426" y="32251"/>
                </a:moveTo>
                <a:lnTo>
                  <a:pt x="21186" y="32251"/>
                </a:lnTo>
                <a:lnTo>
                  <a:pt x="31305" y="42372"/>
                </a:lnTo>
                <a:lnTo>
                  <a:pt x="41426" y="32251"/>
                </a:lnTo>
                <a:close/>
              </a:path>
              <a:path w="42545" h="42545">
                <a:moveTo>
                  <a:pt x="31305" y="0"/>
                </a:moveTo>
                <a:lnTo>
                  <a:pt x="21186" y="10119"/>
                </a:lnTo>
                <a:lnTo>
                  <a:pt x="41424" y="10119"/>
                </a:lnTo>
                <a:lnTo>
                  <a:pt x="31305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object 16">
            <a:extLst>
              <a:ext uri="{FF2B5EF4-FFF2-40B4-BE49-F238E27FC236}">
                <a16:creationId xmlns="" xmlns:a16="http://schemas.microsoft.com/office/drawing/2014/main" id="{C22A3C16-3643-4C83-83DD-E1EA8CC4BADD}"/>
              </a:ext>
            </a:extLst>
          </p:cNvPr>
          <p:cNvSpPr/>
          <p:nvPr/>
        </p:nvSpPr>
        <p:spPr>
          <a:xfrm>
            <a:off x="778782" y="825558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73"/>
                </a:lnTo>
                <a:lnTo>
                  <a:pt x="10120" y="21188"/>
                </a:lnTo>
                <a:lnTo>
                  <a:pt x="0" y="31305"/>
                </a:lnTo>
                <a:lnTo>
                  <a:pt x="11066" y="42378"/>
                </a:lnTo>
                <a:lnTo>
                  <a:pt x="42372" y="11073"/>
                </a:lnTo>
                <a:lnTo>
                  <a:pt x="41419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31306" y="0"/>
                </a:moveTo>
                <a:lnTo>
                  <a:pt x="21186" y="10119"/>
                </a:lnTo>
                <a:lnTo>
                  <a:pt x="41419" y="10119"/>
                </a:lnTo>
                <a:lnTo>
                  <a:pt x="31306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="" xmlns:a16="http://schemas.microsoft.com/office/drawing/2014/main" id="{96789AA7-9596-4F83-89FD-AEC28EE179F1}"/>
              </a:ext>
            </a:extLst>
          </p:cNvPr>
          <p:cNvSpPr txBox="1"/>
          <p:nvPr/>
        </p:nvSpPr>
        <p:spPr>
          <a:xfrm>
            <a:off x="2133600" y="3461768"/>
            <a:ext cx="6720490" cy="3436684"/>
          </a:xfrm>
          <a:prstGeom prst="rect">
            <a:avLst/>
          </a:prstGeom>
        </p:spPr>
        <p:txBody>
          <a:bodyPr vert="horz" wrap="square" lIns="0" tIns="35407" rIns="0" bIns="0" rtlCol="0">
            <a:spAutoFit/>
          </a:bodyPr>
          <a:lstStyle/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Тема</a:t>
            </a:r>
            <a:r>
              <a:rPr sz="5400" b="1" dirty="0" smtClean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endParaRPr lang="ru-RU" sz="54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46666">
              <a:spcBef>
                <a:spcPts val="279"/>
              </a:spcBef>
            </a:pPr>
            <a:endParaRPr lang="ru-RU" sz="54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Квадратный корень из степени</a:t>
            </a:r>
          </a:p>
        </p:txBody>
      </p:sp>
      <p:sp>
        <p:nvSpPr>
          <p:cNvPr id="2" name="AutoShape 2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3" name="AutoShape 4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19" name="object 13">
            <a:extLst>
              <a:ext uri="{FF2B5EF4-FFF2-40B4-BE49-F238E27FC236}">
                <a16:creationId xmlns="" xmlns:a16="http://schemas.microsoft.com/office/drawing/2014/main" id="{065B57C3-CBC0-467B-8CE6-9C853CD5BC49}"/>
              </a:ext>
            </a:extLst>
          </p:cNvPr>
          <p:cNvSpPr txBox="1"/>
          <p:nvPr/>
        </p:nvSpPr>
        <p:spPr>
          <a:xfrm>
            <a:off x="11929369" y="1447800"/>
            <a:ext cx="1481831" cy="584893"/>
          </a:xfrm>
          <a:prstGeom prst="rect">
            <a:avLst/>
          </a:prstGeom>
        </p:spPr>
        <p:txBody>
          <a:bodyPr vert="horz" wrap="square" lIns="0" tIns="30596" rIns="0" bIns="0" rtlCol="0">
            <a:spAutoFit/>
          </a:bodyPr>
          <a:lstStyle/>
          <a:p>
            <a:pPr algn="ctr">
              <a:spcBef>
                <a:spcPts val="241"/>
              </a:spcBef>
            </a:pPr>
            <a:r>
              <a:rPr lang="ru-RU" sz="3600" b="1" spc="-13" dirty="0">
                <a:solidFill>
                  <a:srgbClr val="FEFEFE"/>
                </a:solidFill>
                <a:latin typeface="Arial"/>
                <a:cs typeface="Arial"/>
              </a:rPr>
              <a:t>класс</a:t>
            </a:r>
            <a:endParaRPr sz="3600" b="1" dirty="0">
              <a:latin typeface="Arial"/>
              <a:cs typeface="Arial"/>
            </a:endParaRPr>
          </a:p>
        </p:txBody>
      </p:sp>
      <p:pic>
        <p:nvPicPr>
          <p:cNvPr id="23" name="Picture 4" descr="https://banner2.kisspng.com/20180712/yqo/kisspng-square-root-plus-minus-sign-zero-of-a-function-com-square-root-5b47d7469f21a4.02816466153143482265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4090" y="3054076"/>
            <a:ext cx="3727723" cy="372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2" descr="Картинки по запросу &quot;число 5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9975" y="4151458"/>
            <a:ext cx="2162175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3"/>
          <p:cNvSpPr txBox="1"/>
          <p:nvPr/>
        </p:nvSpPr>
        <p:spPr>
          <a:xfrm>
            <a:off x="1780376" y="6898452"/>
            <a:ext cx="73638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15903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31807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477112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63614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79518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954224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13261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72295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Яшнабадский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район. Школа № 161.</a:t>
            </a:r>
          </a:p>
          <a:p>
            <a:r>
              <a:rPr lang="ru-RU" sz="3200" dirty="0" smtClean="0">
                <a:latin typeface="Arial" pitchFamily="34" charset="0"/>
                <a:cs typeface="Arial" pitchFamily="34" charset="0"/>
              </a:rPr>
              <a:t>Учитель математики </a:t>
            </a:r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Наралиева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Ш.Ш.</a:t>
            </a:r>
            <a:endParaRPr lang="uz-Latn-UZ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232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304800"/>
            <a:ext cx="13411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Arial" pitchFamily="34" charset="0"/>
                <a:cs typeface="Arial" pitchFamily="34" charset="0"/>
              </a:rPr>
              <a:t>Сравнить числа: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15217" y="1295400"/>
                <a:ext cx="4129144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   и    4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17" y="1295400"/>
                <a:ext cx="4129144" cy="874022"/>
              </a:xfrm>
              <a:prstGeom prst="rect">
                <a:avLst/>
              </a:prstGeom>
              <a:blipFill rotWithShape="1">
                <a:blip r:embed="rId2"/>
                <a:stretch>
                  <a:fillRect l="-2216" t="-6993" r="-5613" b="-3286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200" y="2438400"/>
                <a:ext cx="4079771" cy="1107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𝟏𝟓</m:t>
                            </m:r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)</m:t>
                            </m:r>
                          </m:e>
                        </m:rad>
                      </m:e>
                      <m:sup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и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  <m:sup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438400"/>
                <a:ext cx="4079771" cy="1107483"/>
              </a:xfrm>
              <a:prstGeom prst="rect">
                <a:avLst/>
              </a:prstGeom>
              <a:blipFill rotWithShape="1"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2319713" y="3622083"/>
            <a:ext cx="217078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15 ˂ 16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5877" y="4422302"/>
                <a:ext cx="4512774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ru-RU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Ответ: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</m:e>
                    </m:rad>
                  </m:oMath>
                </a14:m>
                <a:r>
                  <a:rPr lang="ru-RU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˂ 4</a:t>
                </a:r>
                <a:endParaRPr lang="uz-Latn-UZ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77" y="4422302"/>
                <a:ext cx="4512774" cy="874022"/>
              </a:xfrm>
              <a:prstGeom prst="rect">
                <a:avLst/>
              </a:prstGeom>
              <a:blipFill rotWithShape="0">
                <a:blip r:embed="rId4"/>
                <a:stretch>
                  <a:fillRect l="-5811" t="-6944" r="-4865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82541" y="1295400"/>
                <a:ext cx="4595617" cy="866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2)  2,7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b="1" dirty="0">
                        <a:latin typeface="Arial" pitchFamily="34" charset="0"/>
                        <a:cs typeface="Arial" pitchFamily="34" charset="0"/>
                      </a:rPr>
                      <m:t>и</m:t>
                    </m:r>
                    <m:r>
                      <m:rPr>
                        <m:nor/>
                      </m:rPr>
                      <a:rPr lang="ru-RU" b="1" i="0" dirty="0" smtClean="0">
                        <a:latin typeface="Arial" pitchFamily="34" charset="0"/>
                        <a:cs typeface="Arial" pitchFamily="34" charset="0"/>
                      </a:rPr>
                      <m:t>     </m:t>
                    </m:r>
                    <m:rad>
                      <m:radPr>
                        <m:degHide m:val="on"/>
                        <m:ctrlPr>
                          <a:rPr lang="ru-RU" b="1" i="1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541" y="1295400"/>
                <a:ext cx="4595617" cy="866391"/>
              </a:xfrm>
              <a:prstGeom prst="rect">
                <a:avLst/>
              </a:prstGeom>
              <a:blipFill rotWithShape="1">
                <a:blip r:embed="rId5"/>
                <a:stretch>
                  <a:fillRect l="-1989" t="-7746" b="-3309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905524" y="2438400"/>
                <a:ext cx="5111015" cy="1107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ru-RU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ru-RU" b="1" i="1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ru-RU" b="1" i="1"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  <m:sup>
                        <m:r>
                          <a:rPr lang="ru-RU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   и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     (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𝟕</m:t>
                            </m:r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)</m:t>
                            </m:r>
                          </m:e>
                        </m:rad>
                      </m:e>
                      <m:sup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524" y="2438400"/>
                <a:ext cx="5111015" cy="1107483"/>
              </a:xfrm>
              <a:prstGeom prst="rect">
                <a:avLst/>
              </a:prstGeom>
              <a:blipFill rotWithShape="1">
                <a:blip r:embed="rId6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87037" y="3622083"/>
            <a:ext cx="23342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7,29 ˃ 7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53200" y="4422302"/>
                <a:ext cx="5791201" cy="866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Ответ:  </a:t>
                </a:r>
                <a:r>
                  <a:rPr lang="ru-RU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2,7 </a:t>
                </a:r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rad>
                  </m:oMath>
                </a14:m>
                <a:endParaRPr lang="uz-Latn-UZ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422302"/>
                <a:ext cx="5791201" cy="866391"/>
              </a:xfrm>
              <a:prstGeom prst="rect">
                <a:avLst/>
              </a:prstGeom>
              <a:blipFill rotWithShape="0">
                <a:blip r:embed="rId7"/>
                <a:stretch>
                  <a:fillRect l="-4526" t="-7692" b="-335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180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304800"/>
            <a:ext cx="13411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" pitchFamily="34" charset="0"/>
                <a:cs typeface="Arial" pitchFamily="34" charset="0"/>
              </a:rPr>
              <a:t>П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оказать,  что: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2846436"/>
                <a:ext cx="5430654" cy="1283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5400" b="1" dirty="0" smtClean="0">
                    <a:latin typeface="Arial" pitchFamily="34" charset="0"/>
                    <a:cs typeface="Arial" pitchFamily="34" charset="0"/>
                  </a:rPr>
                  <a:t> 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 (</m:t>
                        </m:r>
                        <m:rad>
                          <m:radPr>
                            <m:degHide m:val="on"/>
                            <m:ctrlP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  <m:t>𝟕</m:t>
                            </m:r>
                            <m: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  <m:t>)</m:t>
                            </m:r>
                          </m:e>
                        </m:rad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5400" b="1" dirty="0" smtClean="0">
                    <a:latin typeface="Arial" pitchFamily="34" charset="0"/>
                    <a:cs typeface="Arial" pitchFamily="34" charset="0"/>
                  </a:rPr>
                  <a:t>  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uz-Latn-UZ" sz="5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846436"/>
                <a:ext cx="5430654" cy="1283878"/>
              </a:xfrm>
              <a:prstGeom prst="rect">
                <a:avLst/>
              </a:prstGeom>
              <a:blipFill rotWithShape="1">
                <a:blip r:embed="rId3"/>
                <a:stretch>
                  <a:fillRect b="-2322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5281"/>
              </p:ext>
            </p:extLst>
          </p:nvPr>
        </p:nvGraphicFramePr>
        <p:xfrm>
          <a:off x="990553" y="1295400"/>
          <a:ext cx="37306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Формула" r:id="rId4" imgW="723586" imgH="241195" progId="Equation.3">
                  <p:embed/>
                </p:oleObj>
              </mc:Choice>
              <mc:Fallback>
                <p:oleObj name="Формула" r:id="rId4" imgW="72358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53" y="1295400"/>
                        <a:ext cx="37306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75861" y="4401805"/>
            <a:ext cx="2916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5400" b="1" dirty="0">
                <a:latin typeface="Arial" pitchFamily="34" charset="0"/>
                <a:cs typeface="Arial" pitchFamily="34" charset="0"/>
              </a:rPr>
              <a:t>4</a:t>
            </a:r>
            <a:r>
              <a:rPr lang="ru-RU" sz="5400" b="1" dirty="0" smtClean="0">
                <a:latin typeface="Arial" pitchFamily="34" charset="0"/>
                <a:cs typeface="Arial" pitchFamily="34" charset="0"/>
              </a:rPr>
              <a:t> ˂ 7 ˂ 9</a:t>
            </a:r>
            <a:endParaRPr lang="uz-Latn-UZ" sz="5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09854"/>
              </p:ext>
            </p:extLst>
          </p:nvPr>
        </p:nvGraphicFramePr>
        <p:xfrm>
          <a:off x="8025339" y="1419885"/>
          <a:ext cx="3540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Формула" r:id="rId6" imgW="749300" imgH="228600" progId="Equation.3">
                  <p:embed/>
                </p:oleObj>
              </mc:Choice>
              <mc:Fallback>
                <p:oleObj name="Формула" r:id="rId6" imgW="749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339" y="1419885"/>
                        <a:ext cx="3540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516278" y="2894721"/>
                <a:ext cx="5844229" cy="1283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5400" b="1" dirty="0" smtClean="0">
                    <a:latin typeface="Arial" pitchFamily="34" charset="0"/>
                    <a:cs typeface="Arial" pitchFamily="34" charset="0"/>
                  </a:rPr>
                  <a:t> 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 (</m:t>
                        </m:r>
                        <m:rad>
                          <m:radPr>
                            <m:degHide m:val="on"/>
                            <m:ctrlP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  <m:t>𝟏𝟗</m:t>
                            </m:r>
                            <m:r>
                              <a:rPr lang="ru-RU" sz="5400" b="1" i="1" smtClean="0">
                                <a:latin typeface="Cambria Math"/>
                                <a:cs typeface="Arial" pitchFamily="34" charset="0"/>
                              </a:rPr>
                              <m:t>)</m:t>
                            </m:r>
                          </m:e>
                        </m:rad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5400" b="1" dirty="0" smtClean="0">
                    <a:latin typeface="Arial" pitchFamily="34" charset="0"/>
                    <a:cs typeface="Arial" pitchFamily="34" charset="0"/>
                  </a:rPr>
                  <a:t>  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e>
                      <m:sup>
                        <m:r>
                          <a:rPr lang="ru-RU" sz="5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uz-Latn-UZ" sz="5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278" y="2894721"/>
                <a:ext cx="5844229" cy="1283878"/>
              </a:xfrm>
              <a:prstGeom prst="rect">
                <a:avLst/>
              </a:prstGeom>
              <a:blipFill rotWithShape="1">
                <a:blip r:embed="rId8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8101539" y="4450090"/>
            <a:ext cx="40703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5400" b="1" dirty="0" smtClean="0">
                <a:latin typeface="Arial" pitchFamily="34" charset="0"/>
                <a:cs typeface="Arial" pitchFamily="34" charset="0"/>
              </a:rPr>
              <a:t>16 ˂ 19 ˂ 25</a:t>
            </a:r>
            <a:endParaRPr lang="uz-Latn-UZ" sz="5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6192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0"/>
            <a:ext cx="14630400" cy="873272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41866" rIns="0" bIns="0" rtlCol="0" anchor="ctr">
            <a:spAutoFit/>
          </a:bodyPr>
          <a:lstStyle/>
          <a:p>
            <a:pPr marL="32206" algn="ctr">
              <a:spcBef>
                <a:spcPts val="330"/>
              </a:spcBef>
            </a:pPr>
            <a:r>
              <a:rPr lang="en-US" sz="5100" dirty="0"/>
              <a:t>  </a:t>
            </a:r>
            <a:r>
              <a:rPr lang="ru-RU" sz="5400" dirty="0" smtClean="0"/>
              <a:t>ЗАДАНИЯ ДЛЯ ЗАКРЕПЛЕНИЯ</a:t>
            </a:r>
            <a:endParaRPr sz="5100" dirty="0"/>
          </a:p>
        </p:txBody>
      </p:sp>
      <p:sp>
        <p:nvSpPr>
          <p:cNvPr id="3" name="AutoShape 2" descr="Математика для сачка - Next 2 Noth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7" name="Овал 6"/>
          <p:cNvSpPr/>
          <p:nvPr/>
        </p:nvSpPr>
        <p:spPr>
          <a:xfrm>
            <a:off x="307975" y="1449679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1</a:t>
            </a:r>
            <a:endParaRPr lang="uz-Latn-UZ" b="1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30200" y="3486150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  <a:endParaRPr lang="uz-Latn-UZ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82700" y="2367866"/>
                <a:ext cx="2060116" cy="9040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𝟖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700" y="2367866"/>
                <a:ext cx="2060116" cy="904030"/>
              </a:xfrm>
              <a:prstGeom prst="rect">
                <a:avLst/>
              </a:prstGeom>
              <a:blipFill rotWithShape="1">
                <a:blip r:embed="rId3"/>
                <a:stretch>
                  <a:fillRect l="-12426" t="-3356" b="-31544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282700" y="1452715"/>
            <a:ext cx="3907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Вычислить:</a:t>
            </a:r>
            <a:endParaRPr lang="uz-Latn-UZ" sz="40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228301" y="2336200"/>
                <a:ext cx="2500941" cy="9007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301" y="2336200"/>
                <a:ext cx="2500941" cy="900759"/>
              </a:xfrm>
              <a:prstGeom prst="rect">
                <a:avLst/>
              </a:prstGeom>
              <a:blipFill rotWithShape="1">
                <a:blip r:embed="rId4"/>
                <a:stretch>
                  <a:fillRect l="-10488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7720" y="2393350"/>
                <a:ext cx="2412776" cy="903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2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𝟏𝟏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720" y="2393350"/>
                <a:ext cx="2412776" cy="903068"/>
              </a:xfrm>
              <a:prstGeom prst="rect">
                <a:avLst/>
              </a:prstGeom>
              <a:blipFill rotWithShape="1">
                <a:blip r:embed="rId5"/>
                <a:stretch>
                  <a:fillRect l="-10606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591800" y="2367865"/>
                <a:ext cx="2500941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𝟔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2367865"/>
                <a:ext cx="2500941" cy="901785"/>
              </a:xfrm>
              <a:prstGeom prst="rect">
                <a:avLst/>
              </a:prstGeom>
              <a:blipFill rotWithShape="1">
                <a:blip r:embed="rId6"/>
                <a:stretch>
                  <a:fillRect l="-10488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364964" y="3589407"/>
            <a:ext cx="6365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latin typeface="Arial" pitchFamily="34" charset="0"/>
                <a:cs typeface="Arial" pitchFamily="34" charset="0"/>
              </a:rPr>
              <a:t>Сравнить числа:</a:t>
            </a:r>
            <a:endParaRPr lang="uz-Latn-UZ" sz="40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364964" y="4436372"/>
                <a:ext cx="3964803" cy="833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 и    6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964" y="4436372"/>
                <a:ext cx="3964803" cy="833113"/>
              </a:xfrm>
              <a:prstGeom prst="rect">
                <a:avLst/>
              </a:prstGeom>
              <a:blipFill rotWithShape="1">
                <a:blip r:embed="rId7"/>
                <a:stretch>
                  <a:fillRect l="-2308" t="-7353" r="-5231" b="-3455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32288" y="4436372"/>
                <a:ext cx="4750275" cy="833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2)  3,2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4400" b="1" dirty="0">
                        <a:latin typeface="Arial" pitchFamily="34" charset="0"/>
                        <a:cs typeface="Arial" pitchFamily="34" charset="0"/>
                      </a:rPr>
                      <m:t>и</m:t>
                    </m:r>
                    <m:r>
                      <m:rPr>
                        <m:nor/>
                      </m:rPr>
                      <a:rPr lang="ru-RU" sz="4400" b="1" i="0" dirty="0" smtClean="0">
                        <a:latin typeface="Arial" pitchFamily="34" charset="0"/>
                        <a:cs typeface="Arial" pitchFamily="34" charset="0"/>
                      </a:rPr>
                      <m:t>     </m:t>
                    </m:r>
                    <m:rad>
                      <m:radPr>
                        <m:degHide m:val="on"/>
                        <m:ctrlPr>
                          <a:rPr lang="ru-RU" sz="4400" b="1" i="1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288" y="4436372"/>
                <a:ext cx="4750275" cy="833113"/>
              </a:xfrm>
              <a:prstGeom prst="rect">
                <a:avLst/>
              </a:prstGeom>
              <a:blipFill rotWithShape="1">
                <a:blip r:embed="rId8"/>
                <a:stretch>
                  <a:fillRect l="-1797" t="-7353" b="-3455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Овал 24"/>
          <p:cNvSpPr/>
          <p:nvPr/>
        </p:nvSpPr>
        <p:spPr>
          <a:xfrm>
            <a:off x="307975" y="5269485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</a:t>
            </a:r>
            <a:endParaRPr lang="uz-Latn-UZ" b="1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17363" y="5372742"/>
            <a:ext cx="6365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latin typeface="Arial" pitchFamily="34" charset="0"/>
                <a:cs typeface="Arial" pitchFamily="34" charset="0"/>
              </a:rPr>
              <a:t>У</a:t>
            </a:r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простить выражение:</a:t>
            </a:r>
            <a:endParaRPr lang="uz-Latn-UZ" sz="4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74161"/>
              </p:ext>
            </p:extLst>
          </p:nvPr>
        </p:nvGraphicFramePr>
        <p:xfrm>
          <a:off x="1517363" y="6183885"/>
          <a:ext cx="3209925" cy="10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Формула" r:id="rId9" imgW="749160" imgH="317160" progId="Equation.3">
                  <p:embed/>
                </p:oleObj>
              </mc:Choice>
              <mc:Fallback>
                <p:oleObj name="Формула" r:id="rId9" imgW="749160" imgH="31716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63" y="6183885"/>
                        <a:ext cx="3209925" cy="105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60437"/>
              </p:ext>
            </p:extLst>
          </p:nvPr>
        </p:nvGraphicFramePr>
        <p:xfrm>
          <a:off x="6689797" y="6183885"/>
          <a:ext cx="3209925" cy="10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Формула" r:id="rId11" imgW="749160" imgH="317160" progId="Equation.3">
                  <p:embed/>
                </p:oleObj>
              </mc:Choice>
              <mc:Fallback>
                <p:oleObj name="Формула" r:id="rId11" imgW="749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97" y="6183885"/>
                        <a:ext cx="3209925" cy="105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87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5000" y="323850"/>
            <a:ext cx="4088005" cy="553998"/>
          </a:xfrm>
        </p:spPr>
        <p:txBody>
          <a:bodyPr/>
          <a:lstStyle/>
          <a:p>
            <a:r>
              <a:rPr lang="ru-RU" sz="3600" dirty="0">
                <a:solidFill>
                  <a:srgbClr val="002060"/>
                </a:solidFill>
              </a:rPr>
              <a:t>Вычислите:</a:t>
            </a: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996156513"/>
              </p:ext>
            </p:extLst>
          </p:nvPr>
        </p:nvGraphicFramePr>
        <p:xfrm>
          <a:off x="685800" y="1524000"/>
          <a:ext cx="8153400" cy="54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Формула" r:id="rId3" imgW="2539800" imgH="1688760" progId="Equation.3">
                  <p:embed/>
                </p:oleObj>
              </mc:Choice>
              <mc:Fallback>
                <p:oleObj name="Формула" r:id="rId3" imgW="253980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8153400" cy="542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6"/>
          <p:cNvSpPr>
            <a:spLocks noGrp="1"/>
          </p:cNvSpPr>
          <p:nvPr>
            <p:ph sz="quarter" idx="14"/>
          </p:nvPr>
        </p:nvSpPr>
        <p:spPr>
          <a:xfrm>
            <a:off x="7848600" y="5181600"/>
            <a:ext cx="4648200" cy="1723549"/>
          </a:xfrm>
        </p:spPr>
        <p:txBody>
          <a:bodyPr/>
          <a:lstStyle/>
          <a:p>
            <a:pPr algn="ctr"/>
            <a:r>
              <a:rPr lang="ru-RU" sz="2800" b="1" dirty="0" smtClean="0">
                <a:solidFill>
                  <a:srgbClr val="002060"/>
                </a:solidFill>
              </a:rPr>
              <a:t>В последнем примере можно опустить модуль, потому что показатель степени четный.</a:t>
            </a:r>
            <a:endParaRPr lang="ru-RU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523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480" y="1465325"/>
            <a:ext cx="12435840" cy="738664"/>
          </a:xfrm>
        </p:spPr>
        <p:txBody>
          <a:bodyPr/>
          <a:lstStyle/>
          <a:p>
            <a:pPr algn="ctr">
              <a:defRPr/>
            </a:pPr>
            <a:r>
              <a:rPr lang="ru-RU" sz="4800" dirty="0" smtClean="0">
                <a:solidFill>
                  <a:srgbClr val="C00000"/>
                </a:solidFill>
              </a:rPr>
              <a:t>Арифметический квадратный корень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58240" y="2438400"/>
            <a:ext cx="11826240" cy="4810101"/>
          </a:xfrm>
          <a:prstGeom prst="rect">
            <a:avLst/>
          </a:prstGeom>
        </p:spPr>
        <p:txBody>
          <a:bodyPr lIns="130622" tIns="65311" rIns="130622" bIns="65311"/>
          <a:lstStyle/>
          <a:p>
            <a:pPr>
              <a:buFontTx/>
              <a:buNone/>
            </a:pPr>
            <a:r>
              <a:rPr kumimoji="0" lang="ru-RU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рифметическим квадратным корнем из числа 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kumimoji="0" lang="ru-RU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называется неотрицательное число </a:t>
            </a:r>
            <a:r>
              <a:rPr kumimoji="0" lang="en-US" sz="44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вадрат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оторого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авен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44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kumimoji="0" lang="en-US" sz="3600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None/>
            </a:pPr>
            <a:endParaRPr kumimoji="0" lang="en-US" sz="3600" b="1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endParaRPr kumimoji="0" lang="ru-RU" sz="3600" b="1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з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определения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ледует</a:t>
            </a: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Tx/>
              <a:buNone/>
            </a:pPr>
            <a:endParaRPr kumimoji="0" lang="ru-RU" sz="3600" b="1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kumimoji="0" lang="en-US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)                                      2)</a:t>
            </a:r>
          </a:p>
        </p:txBody>
      </p:sp>
      <p:sp>
        <p:nvSpPr>
          <p:cNvPr id="1033" name="WordArt 4"/>
          <p:cNvSpPr>
            <a:spLocks noChangeArrowheads="1" noChangeShapeType="1" noTextEdit="1"/>
          </p:cNvSpPr>
          <p:nvPr/>
        </p:nvSpPr>
        <p:spPr bwMode="auto">
          <a:xfrm>
            <a:off x="4267200" y="601980"/>
            <a:ext cx="480060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51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Arial"/>
                <a:cs typeface="Arial"/>
              </a:rPr>
              <a:t>Определение</a:t>
            </a:r>
            <a:endParaRPr lang="uz-Latn-UZ" sz="51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2060"/>
              </a:solidFill>
              <a:latin typeface="Arial"/>
              <a:cs typeface="Arial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7223761" y="3985260"/>
          <a:ext cx="180341" cy="25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1" y="3985260"/>
                        <a:ext cx="180341" cy="25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42028"/>
              </p:ext>
            </p:extLst>
          </p:nvPr>
        </p:nvGraphicFramePr>
        <p:xfrm>
          <a:off x="7078980" y="4591050"/>
          <a:ext cx="195072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342720" imgH="177480" progId="Equation.3">
                  <p:embed/>
                </p:oleObj>
              </mc:Choice>
              <mc:Fallback>
                <p:oleObj name="Equation" r:id="rId6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980" y="4591050"/>
                        <a:ext cx="1950720" cy="7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57604"/>
              </p:ext>
            </p:extLst>
          </p:nvPr>
        </p:nvGraphicFramePr>
        <p:xfrm>
          <a:off x="4267200" y="4495800"/>
          <a:ext cx="231648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316480" cy="88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53514"/>
              </p:ext>
            </p:extLst>
          </p:nvPr>
        </p:nvGraphicFramePr>
        <p:xfrm>
          <a:off x="7086600" y="6321822"/>
          <a:ext cx="2682240" cy="90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647640" imgH="241200" progId="Equation.3">
                  <p:embed/>
                </p:oleObj>
              </mc:Choice>
              <mc:Fallback>
                <p:oleObj name="Equation" r:id="rId1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21822"/>
                        <a:ext cx="2682240" cy="900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55304"/>
              </p:ext>
            </p:extLst>
          </p:nvPr>
        </p:nvGraphicFramePr>
        <p:xfrm>
          <a:off x="1981200" y="6350397"/>
          <a:ext cx="1625600" cy="73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Формула" r:id="rId12" imgW="355320" imgH="177480" progId="Equation.3">
                  <p:embed/>
                </p:oleObj>
              </mc:Choice>
              <mc:Fallback>
                <p:oleObj name="Формула" r:id="rId12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350397"/>
                        <a:ext cx="1625600" cy="73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128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1218" y="685800"/>
            <a:ext cx="13703871" cy="738664"/>
          </a:xfrm>
        </p:spPr>
        <p:txBody>
          <a:bodyPr/>
          <a:lstStyle/>
          <a:p>
            <a:pPr algn="ctr">
              <a:defRPr/>
            </a:pPr>
            <a:r>
              <a:rPr lang="ru-RU" sz="4000" dirty="0" smtClean="0">
                <a:solidFill>
                  <a:srgbClr val="C00000"/>
                </a:solidFill>
              </a:rPr>
              <a:t>        </a:t>
            </a:r>
            <a:r>
              <a:rPr lang="ru-RU" sz="4800" dirty="0" smtClean="0">
                <a:solidFill>
                  <a:srgbClr val="C00000"/>
                </a:solidFill>
              </a:rPr>
              <a:t>Действительные числа</a:t>
            </a:r>
          </a:p>
        </p:txBody>
      </p:sp>
      <p:sp>
        <p:nvSpPr>
          <p:cNvPr id="4101" name="Oval 4"/>
          <p:cNvSpPr>
            <a:spLocks noChangeArrowheads="1"/>
          </p:cNvSpPr>
          <p:nvPr/>
        </p:nvSpPr>
        <p:spPr bwMode="auto">
          <a:xfrm>
            <a:off x="1950720" y="2011680"/>
            <a:ext cx="8046720" cy="557784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p:sp>
        <p:nvSpPr>
          <p:cNvPr id="4102" name="Oval 7"/>
          <p:cNvSpPr>
            <a:spLocks noChangeArrowheads="1"/>
          </p:cNvSpPr>
          <p:nvPr/>
        </p:nvSpPr>
        <p:spPr bwMode="auto">
          <a:xfrm>
            <a:off x="3718560" y="2880361"/>
            <a:ext cx="4511040" cy="338328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p:sp>
        <p:nvSpPr>
          <p:cNvPr id="4103" name="Oval 8"/>
          <p:cNvSpPr>
            <a:spLocks noChangeArrowheads="1"/>
          </p:cNvSpPr>
          <p:nvPr/>
        </p:nvSpPr>
        <p:spPr bwMode="auto">
          <a:xfrm>
            <a:off x="4389120" y="3749040"/>
            <a:ext cx="3048000" cy="201168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p:sp>
        <p:nvSpPr>
          <p:cNvPr id="4104" name="WordArt 9"/>
          <p:cNvSpPr>
            <a:spLocks noChangeArrowheads="1" noChangeShapeType="1" noTextEdit="1"/>
          </p:cNvSpPr>
          <p:nvPr/>
        </p:nvSpPr>
        <p:spPr bwMode="auto">
          <a:xfrm>
            <a:off x="3566160" y="2581331"/>
            <a:ext cx="5059680" cy="1407796"/>
          </a:xfrm>
          <a:prstGeom prst="rect">
            <a:avLst/>
          </a:prstGeom>
        </p:spPr>
        <p:txBody>
          <a:bodyPr spcFirstLastPara="1" wrap="none" lIns="130622" tIns="65311" rIns="130622" bIns="65311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ru-RU" sz="51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рациональные</a:t>
            </a:r>
            <a:endParaRPr lang="uz-Latn-UZ" sz="51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105" name="WordArt 10"/>
          <p:cNvSpPr>
            <a:spLocks noChangeArrowheads="1" noChangeShapeType="1" noTextEdit="1"/>
          </p:cNvSpPr>
          <p:nvPr/>
        </p:nvSpPr>
        <p:spPr bwMode="auto">
          <a:xfrm>
            <a:off x="4869180" y="3264218"/>
            <a:ext cx="2209800" cy="628650"/>
          </a:xfrm>
          <a:prstGeom prst="rect">
            <a:avLst/>
          </a:prstGeom>
        </p:spPr>
        <p:txBody>
          <a:bodyPr spcFirstLastPara="1" wrap="none" lIns="130622" tIns="65311" rIns="130622" bIns="65311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ru-RU" sz="51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целые</a:t>
            </a:r>
            <a:endParaRPr lang="uz-Latn-UZ" sz="51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106" name="WordArt 12"/>
          <p:cNvSpPr>
            <a:spLocks noChangeArrowheads="1" noChangeShapeType="1" noTextEdit="1"/>
          </p:cNvSpPr>
          <p:nvPr/>
        </p:nvSpPr>
        <p:spPr bwMode="auto">
          <a:xfrm>
            <a:off x="4511040" y="4572001"/>
            <a:ext cx="2682240" cy="49149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600" b="1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195"/>
                  </a:schemeClr>
                </a:solidFill>
                <a:latin typeface="Arial"/>
                <a:cs typeface="Arial"/>
              </a:rPr>
              <a:t>натуральные</a:t>
            </a:r>
            <a:endParaRPr lang="uz-Latn-UZ" sz="2600" b="1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chemeClr val="tx1">
                  <a:alpha val="50195"/>
                </a:schemeClr>
              </a:solidFill>
              <a:latin typeface="Arial"/>
              <a:cs typeface="Arial"/>
            </a:endParaRPr>
          </a:p>
        </p:txBody>
      </p:sp>
      <p:sp>
        <p:nvSpPr>
          <p:cNvPr id="4107" name="WordArt 13"/>
          <p:cNvSpPr>
            <a:spLocks noChangeArrowheads="1" noChangeShapeType="1" noTextEdit="1"/>
          </p:cNvSpPr>
          <p:nvPr/>
        </p:nvSpPr>
        <p:spPr bwMode="auto">
          <a:xfrm>
            <a:off x="4267200" y="6309360"/>
            <a:ext cx="3657600" cy="73342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ru-RU" sz="51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числа</a:t>
            </a:r>
            <a:endParaRPr lang="uz-Latn-UZ" sz="51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108" name="Oval 16"/>
          <p:cNvSpPr>
            <a:spLocks noChangeArrowheads="1"/>
          </p:cNvSpPr>
          <p:nvPr/>
        </p:nvSpPr>
        <p:spPr bwMode="auto">
          <a:xfrm>
            <a:off x="10172700" y="2164080"/>
            <a:ext cx="4145280" cy="493776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0" name="Text Box 18"/>
              <p:cNvSpPr txBox="1">
                <a:spLocks noChangeArrowheads="1"/>
              </p:cNvSpPr>
              <p:nvPr/>
            </p:nvSpPr>
            <p:spPr bwMode="auto">
              <a:xfrm rot="902827">
                <a:off x="7818882" y="4543746"/>
                <a:ext cx="1680021" cy="12843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130622" tIns="65311" rIns="130622" bIns="65311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4000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ru-RU" sz="4000" b="1" i="1" smtClean="0">
                              <a:latin typeface="Cambria Math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ru-RU" sz="4000" b="1" dirty="0"/>
              </a:p>
            </p:txBody>
          </p:sp>
        </mc:Choice>
        <mc:Fallback xmlns="">
          <p:sp>
            <p:nvSpPr>
              <p:cNvPr id="411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902827">
                <a:off x="7818882" y="4543746"/>
                <a:ext cx="1680021" cy="12843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1" name="Text Box 19"/>
          <p:cNvSpPr txBox="1">
            <a:spLocks noChangeArrowheads="1"/>
          </p:cNvSpPr>
          <p:nvPr/>
        </p:nvSpPr>
        <p:spPr bwMode="auto">
          <a:xfrm>
            <a:off x="5334000" y="4935381"/>
            <a:ext cx="1295400" cy="747451"/>
          </a:xfrm>
          <a:prstGeom prst="rect">
            <a:avLst/>
          </a:prstGeom>
          <a:noFill/>
          <a:ln>
            <a:noFill/>
          </a:ln>
        </p:spPr>
        <p:txBody>
          <a:bodyPr wrap="square" lIns="130622" tIns="65311" rIns="130622" bIns="6531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4000" b="1" dirty="0" smtClean="0"/>
              <a:t>100</a:t>
            </a:r>
            <a:endParaRPr lang="ru-RU" sz="4000" b="1" dirty="0"/>
          </a:p>
        </p:txBody>
      </p:sp>
      <p:sp>
        <p:nvSpPr>
          <p:cNvPr id="4112" name="Text Box 45"/>
          <p:cNvSpPr txBox="1">
            <a:spLocks noChangeArrowheads="1"/>
          </p:cNvSpPr>
          <p:nvPr/>
        </p:nvSpPr>
        <p:spPr bwMode="auto">
          <a:xfrm rot="-1019417">
            <a:off x="2370281" y="3453164"/>
            <a:ext cx="1706880" cy="747451"/>
          </a:xfrm>
          <a:prstGeom prst="rect">
            <a:avLst/>
          </a:prstGeom>
          <a:noFill/>
          <a:ln>
            <a:noFill/>
          </a:ln>
        </p:spPr>
        <p:txBody>
          <a:bodyPr lIns="130622" tIns="65311" rIns="130622" bIns="6531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4000" b="1"/>
              <a:t>2,(23)</a:t>
            </a:r>
          </a:p>
        </p:txBody>
      </p:sp>
      <p:graphicFrame>
        <p:nvGraphicFramePr>
          <p:cNvPr id="4098" name="Object 46"/>
          <p:cNvGraphicFramePr>
            <a:graphicFrameLocks noChangeAspect="1"/>
          </p:cNvGraphicFramePr>
          <p:nvPr/>
        </p:nvGraphicFramePr>
        <p:xfrm>
          <a:off x="7223761" y="3985260"/>
          <a:ext cx="180341" cy="25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1" y="3985260"/>
                        <a:ext cx="180341" cy="25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48"/>
          <p:cNvSpPr txBox="1">
            <a:spLocks noChangeArrowheads="1"/>
          </p:cNvSpPr>
          <p:nvPr/>
        </p:nvSpPr>
        <p:spPr bwMode="auto">
          <a:xfrm rot="-1398178">
            <a:off x="2711910" y="5170164"/>
            <a:ext cx="1341120" cy="747451"/>
          </a:xfrm>
          <a:prstGeom prst="rect">
            <a:avLst/>
          </a:prstGeom>
          <a:noFill/>
          <a:ln>
            <a:noFill/>
          </a:ln>
        </p:spPr>
        <p:txBody>
          <a:bodyPr lIns="130622" tIns="65311" rIns="130622" bIns="6531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4000" b="1" dirty="0"/>
              <a:t>-4,6</a:t>
            </a:r>
          </a:p>
        </p:txBody>
      </p:sp>
      <p:sp>
        <p:nvSpPr>
          <p:cNvPr id="24" name="WordArt 9"/>
          <p:cNvSpPr>
            <a:spLocks noChangeArrowheads="1" noChangeShapeType="1" noTextEdit="1"/>
          </p:cNvSpPr>
          <p:nvPr/>
        </p:nvSpPr>
        <p:spPr bwMode="auto">
          <a:xfrm>
            <a:off x="10549890" y="3264218"/>
            <a:ext cx="3505200" cy="2166938"/>
          </a:xfrm>
          <a:prstGeom prst="rect">
            <a:avLst/>
          </a:prstGeom>
        </p:spPr>
        <p:txBody>
          <a:bodyPr spcFirstLastPara="1" wrap="none" lIns="130622" tIns="65311" rIns="130622" bIns="65311" fromWordArt="1">
            <a:prstTxWarp prst="textArchUp">
              <a:avLst>
                <a:gd name="adj" fmla="val 10101985"/>
              </a:avLst>
            </a:prstTxWarp>
          </a:bodyPr>
          <a:lstStyle/>
          <a:p>
            <a:pPr algn="ctr"/>
            <a:r>
              <a:rPr lang="ru-RU" sz="51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иррациональные</a:t>
            </a:r>
            <a:endParaRPr lang="uz-Latn-UZ" sz="51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5" name="WordArt 13"/>
          <p:cNvSpPr>
            <a:spLocks noChangeArrowheads="1" noChangeShapeType="1" noTextEdit="1"/>
          </p:cNvSpPr>
          <p:nvPr/>
        </p:nvSpPr>
        <p:spPr bwMode="auto">
          <a:xfrm>
            <a:off x="10647045" y="4973480"/>
            <a:ext cx="3310890" cy="915352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ru-RU" sz="51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числа</a:t>
            </a:r>
            <a:endParaRPr lang="uz-Latn-UZ" sz="51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729269" y="3486627"/>
                <a:ext cx="1057790" cy="878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uz-Latn-UZ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9269" y="3486627"/>
                <a:ext cx="1057790" cy="87895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7033260" y="3600236"/>
            <a:ext cx="1295400" cy="747451"/>
          </a:xfrm>
          <a:prstGeom prst="rect">
            <a:avLst/>
          </a:prstGeom>
          <a:noFill/>
          <a:ln>
            <a:noFill/>
          </a:ln>
        </p:spPr>
        <p:txBody>
          <a:bodyPr wrap="square" lIns="130622" tIns="65311" rIns="130622" bIns="6531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4000" b="1" dirty="0" smtClean="0"/>
              <a:t>-100</a:t>
            </a:r>
            <a:endParaRPr lang="ru-RU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181021" y="4410828"/>
                <a:ext cx="27769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ru-RU" sz="3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ru-RU" sz="3200" b="1" dirty="0" smtClean="0">
                    <a:latin typeface="Arial" pitchFamily="34" charset="0"/>
                    <a:cs typeface="Arial" pitchFamily="34" charset="0"/>
                  </a:rPr>
                  <a:t>3,14159…</a:t>
                </a:r>
                <a:endParaRPr lang="uz-Latn-UZ" sz="3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1021" y="4410828"/>
                <a:ext cx="2776914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3684" r="-4825" b="-3473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981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865951" y="1193006"/>
            <a:ext cx="10580334" cy="8473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lIns="130622" tIns="65311" rIns="130622" bIns="65311" anchor="ctr"/>
          <a:lstStyle/>
          <a:p>
            <a:r>
              <a:rPr lang="ru-RU" sz="3600" b="1" dirty="0">
                <a:latin typeface="Arial" pitchFamily="34" charset="0"/>
                <a:cs typeface="Arial" pitchFamily="34" charset="0"/>
              </a:rPr>
              <a:t>Для любого числа </a:t>
            </a:r>
            <a:r>
              <a:rPr lang="ru-RU" sz="4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а </a:t>
            </a:r>
            <a:r>
              <a:rPr lang="ru-RU" sz="3600" b="1" dirty="0" smtClean="0">
                <a:latin typeface="Arial" pitchFamily="34" charset="0"/>
                <a:cs typeface="Arial" pitchFamily="34" charset="0"/>
              </a:rPr>
              <a:t>справедливо </a:t>
            </a:r>
            <a:r>
              <a:rPr lang="ru-RU" sz="3600" b="1" dirty="0">
                <a:latin typeface="Arial" pitchFamily="34" charset="0"/>
                <a:cs typeface="Arial" pitchFamily="34" charset="0"/>
              </a:rPr>
              <a:t>равенство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029495" y="294679"/>
            <a:ext cx="12435840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>
              <a:defRPr/>
            </a:pPr>
            <a:r>
              <a:rPr lang="ru-RU" sz="4400" dirty="0" smtClean="0">
                <a:solidFill>
                  <a:srgbClr val="C00000"/>
                </a:solidFill>
              </a:rPr>
              <a:t>Квадратный корень из степени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2410" y="1262715"/>
            <a:ext cx="26335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еорема: </a:t>
            </a:r>
            <a:endParaRPr lang="uz-Latn-UZ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3293690"/>
                <a:ext cx="6069290" cy="79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000" b="1" dirty="0" smtClean="0">
                    <a:latin typeface="Arial" pitchFamily="34" charset="0"/>
                    <a:cs typeface="Arial" pitchFamily="34" charset="0"/>
                  </a:rPr>
                  <a:t>1) Если а</a:t>
                </a:r>
                <a:r>
                  <a:rPr lang="ru-RU" sz="4000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≥0,  то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000" b="1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а</m:t>
                            </m:r>
                          </m:e>
                          <m:sup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ru-RU" sz="4000" b="1" i="1" smtClean="0">
                        <a:latin typeface="Cambria Math"/>
                        <a:ea typeface="Cambria Math"/>
                      </a:rPr>
                      <m:t>=а</m:t>
                    </m:r>
                  </m:oMath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93690"/>
                <a:ext cx="6069290" cy="796180"/>
              </a:xfrm>
              <a:prstGeom prst="rect">
                <a:avLst/>
              </a:prstGeom>
              <a:blipFill rotWithShape="1">
                <a:blip r:embed="rId3"/>
                <a:stretch>
                  <a:fillRect l="-3514" t="-3053" b="-31298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8968" y="4089463"/>
                <a:ext cx="8681864" cy="8377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000" b="1" dirty="0" smtClean="0">
                    <a:latin typeface="Arial" pitchFamily="34" charset="0"/>
                    <a:cs typeface="Arial" pitchFamily="34" charset="0"/>
                  </a:rPr>
                  <a:t>2) Если а</a:t>
                </a:r>
                <a:r>
                  <a:rPr lang="ru-RU" sz="4000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˂0,  то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000" b="1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а</m:t>
                            </m:r>
                          </m:e>
                          <m:sup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ru-RU" sz="4000" b="1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4000" b="1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4000" b="1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(−</m:t>
                            </m:r>
                            <m:r>
                              <a:rPr lang="ru-RU" sz="4000" b="1" i="1">
                                <a:latin typeface="Cambria Math"/>
                                <a:ea typeface="Cambria Math"/>
                              </a:rPr>
                              <m:t>а</m:t>
                            </m:r>
                            <m:r>
                              <a:rPr lang="ru-RU" sz="4000" b="1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ru-RU" sz="4000" b="1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ru-RU" sz="4000" b="1" i="1" smtClean="0">
                        <a:latin typeface="Cambria Math"/>
                        <a:ea typeface="Cambria Math"/>
                      </a:rPr>
                      <m:t>=−а</m:t>
                    </m:r>
                  </m:oMath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68" y="4089463"/>
                <a:ext cx="8681864" cy="837793"/>
              </a:xfrm>
              <a:prstGeom prst="rect">
                <a:avLst/>
              </a:prstGeom>
              <a:blipFill rotWithShape="1">
                <a:blip r:embed="rId4"/>
                <a:stretch>
                  <a:fillRect l="-2528" b="-2846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51495"/>
              </p:ext>
            </p:extLst>
          </p:nvPr>
        </p:nvGraphicFramePr>
        <p:xfrm>
          <a:off x="685800" y="5257800"/>
          <a:ext cx="7101509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Формула" r:id="rId5" imgW="1473120" imgH="749160" progId="Equation.3">
                  <p:embed/>
                </p:oleObj>
              </mc:Choice>
              <mc:Fallback>
                <p:oleObj name="Формула" r:id="rId5" imgW="1473120" imgH="749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7101509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7671"/>
              </p:ext>
            </p:extLst>
          </p:nvPr>
        </p:nvGraphicFramePr>
        <p:xfrm>
          <a:off x="8839200" y="5410200"/>
          <a:ext cx="4340225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Формула" r:id="rId7" imgW="1091726" imgH="583947" progId="Equation.3">
                  <p:embed/>
                </p:oleObj>
              </mc:Choice>
              <mc:Fallback>
                <p:oleObj name="Формула" r:id="rId7" imgW="1091726" imgH="58394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410200"/>
                        <a:ext cx="4340225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9679"/>
              </p:ext>
            </p:extLst>
          </p:nvPr>
        </p:nvGraphicFramePr>
        <p:xfrm>
          <a:off x="5943600" y="2040310"/>
          <a:ext cx="3661410" cy="121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Формула" r:id="rId9" imgW="583947" imgH="291973" progId="Equation.3">
                  <p:embed/>
                </p:oleObj>
              </mc:Choice>
              <mc:Fallback>
                <p:oleObj name="Формула" r:id="rId9" imgW="583947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40310"/>
                        <a:ext cx="3661410" cy="121528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84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00150" y="609600"/>
            <a:ext cx="12435840" cy="677108"/>
          </a:xfrm>
        </p:spPr>
        <p:txBody>
          <a:bodyPr/>
          <a:lstStyle/>
          <a:p>
            <a:pPr algn="ctr">
              <a:defRPr/>
            </a:pPr>
            <a:r>
              <a:rPr lang="ru-RU" sz="4400" dirty="0" smtClean="0">
                <a:solidFill>
                  <a:srgbClr val="C00000"/>
                </a:solidFill>
              </a:rPr>
              <a:t>Квадратный корень из степ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Rectangle 9"/>
              <p:cNvSpPr>
                <a:spLocks noChangeArrowheads="1"/>
              </p:cNvSpPr>
              <p:nvPr/>
            </p:nvSpPr>
            <p:spPr bwMode="auto">
              <a:xfrm>
                <a:off x="3810000" y="3124200"/>
                <a:ext cx="5959265" cy="34697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0622" tIns="65311" rIns="130622" bIns="65311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solidFill>
                              <a:srgbClr val="00206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cs typeface="Arial" pitchFamily="34" charset="0"/>
                              </a:rPr>
                              <m:t>а</m:t>
                            </m:r>
                          </m:e>
                          <m:sup>
                            <m:r>
                              <a:rPr lang="ru-RU" b="1" i="1" smtClean="0">
                                <a:solidFill>
                                  <a:srgbClr val="00206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=|а|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b="1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-b)(</a:t>
                </a:r>
                <a:r>
                  <a:rPr lang="en-US" b="1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+b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ru-RU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b="1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b="1" dirty="0" err="1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+b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ru-RU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ru-RU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ab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ru-RU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b="1" baseline="30000" dirty="0" smtClean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endPara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125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3124200"/>
                <a:ext cx="5959265" cy="3469734"/>
              </a:xfrm>
              <a:prstGeom prst="rect">
                <a:avLst/>
              </a:prstGeom>
              <a:blipFill rotWithShape="1">
                <a:blip r:embed="rId2"/>
                <a:stretch>
                  <a:fillRect l="-3681" r="-920" b="-33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7" name="Text Box 13"/>
          <p:cNvSpPr txBox="1">
            <a:spLocks noChangeArrowheads="1"/>
          </p:cNvSpPr>
          <p:nvPr/>
        </p:nvSpPr>
        <p:spPr bwMode="auto">
          <a:xfrm>
            <a:off x="1335848" y="3468910"/>
            <a:ext cx="2455101" cy="624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sz="3200" b="1" dirty="0" smtClean="0">
                <a:latin typeface="Arial" pitchFamily="34" charset="0"/>
                <a:cs typeface="Arial" pitchFamily="34" charset="0"/>
              </a:rPr>
              <a:t>Например: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771825" y="1447800"/>
            <a:ext cx="135699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4000" b="1" dirty="0">
                <a:latin typeface="Arial" pitchFamily="34" charset="0"/>
                <a:cs typeface="Arial" pitchFamily="34" charset="0"/>
              </a:rPr>
              <a:t>Равенства, </a:t>
            </a:r>
            <a:r>
              <a:rPr lang="ru-RU" sz="4000" b="1" dirty="0" smtClean="0">
                <a:latin typeface="Arial" pitchFamily="34" charset="0"/>
                <a:cs typeface="Arial" pitchFamily="34" charset="0"/>
              </a:rPr>
              <a:t>справедливые при </a:t>
            </a:r>
            <a:r>
              <a:rPr lang="ru-RU" sz="4000" b="1" dirty="0">
                <a:latin typeface="Arial" pitchFamily="34" charset="0"/>
                <a:cs typeface="Arial" pitchFamily="34" charset="0"/>
              </a:rPr>
              <a:t>любых значениях, </a:t>
            </a:r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входящих </a:t>
            </a:r>
            <a:r>
              <a:rPr lang="ru-RU" sz="4000" b="1" dirty="0">
                <a:latin typeface="Arial" pitchFamily="34" charset="0"/>
                <a:cs typeface="Arial" pitchFamily="34" charset="0"/>
              </a:rPr>
              <a:t>в них </a:t>
            </a:r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букв, называют</a:t>
            </a:r>
            <a:r>
              <a:rPr lang="ru-RU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тождествами.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313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269098" y="4594860"/>
            <a:ext cx="13655040" cy="1600200"/>
          </a:xfrm>
          <a:prstGeom prst="rect">
            <a:avLst/>
          </a:prstGeom>
          <a:solidFill>
            <a:srgbClr val="BFE5B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269098" y="1935480"/>
            <a:ext cx="13655040" cy="1249680"/>
          </a:xfrm>
          <a:prstGeom prst="rect">
            <a:avLst/>
          </a:prstGeom>
          <a:solidFill>
            <a:srgbClr val="FFEF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uz-Latn-UZ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876800" y="457200"/>
            <a:ext cx="6778977" cy="809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ru-RU" sz="4400" b="1" dirty="0">
                <a:latin typeface="Arial" pitchFamily="34" charset="0"/>
                <a:cs typeface="Arial" pitchFamily="34" charset="0"/>
              </a:rPr>
              <a:t>Примеры вычислений: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18109"/>
              </p:ext>
            </p:extLst>
          </p:nvPr>
        </p:nvGraphicFramePr>
        <p:xfrm>
          <a:off x="1244458" y="1935480"/>
          <a:ext cx="5455920" cy="112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549080" imgH="355320" progId="Equation.DSMT4">
                  <p:embed/>
                </p:oleObj>
              </mc:Choice>
              <mc:Fallback>
                <p:oleObj name="Equation" r:id="rId3" imgW="1549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458" y="1935480"/>
                        <a:ext cx="5455920" cy="112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391018" y="2301240"/>
            <a:ext cx="609600" cy="54864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 algn="ctr"/>
            <a:r>
              <a:rPr lang="ru-RU" sz="3400">
                <a:solidFill>
                  <a:schemeClr val="bg1"/>
                </a:solidFill>
              </a:rPr>
              <a:t>1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32045"/>
              </p:ext>
            </p:extLst>
          </p:nvPr>
        </p:nvGraphicFramePr>
        <p:xfrm>
          <a:off x="1282558" y="4442460"/>
          <a:ext cx="9164320" cy="83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2679480" imgH="266400" progId="Equation.DSMT4">
                  <p:embed/>
                </p:oleObj>
              </mc:Choice>
              <mc:Fallback>
                <p:oleObj name="Equation" r:id="rId5" imgW="267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58" y="4442460"/>
                        <a:ext cx="9164320" cy="836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Oval 9"/>
          <p:cNvSpPr>
            <a:spLocks noChangeArrowheads="1"/>
          </p:cNvSpPr>
          <p:nvPr/>
        </p:nvSpPr>
        <p:spPr bwMode="auto">
          <a:xfrm>
            <a:off x="429118" y="4686300"/>
            <a:ext cx="609600" cy="54864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 algn="ctr"/>
            <a:r>
              <a:rPr lang="ru-RU" sz="3400">
                <a:solidFill>
                  <a:schemeClr val="bg1"/>
                </a:solidFill>
              </a:rPr>
              <a:t>2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56586"/>
              </p:ext>
            </p:extLst>
          </p:nvPr>
        </p:nvGraphicFramePr>
        <p:xfrm>
          <a:off x="4574398" y="5143500"/>
          <a:ext cx="6291581" cy="120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1625400" imgH="355320" progId="Equation.DSMT4">
                  <p:embed/>
                </p:oleObj>
              </mc:Choice>
              <mc:Fallback>
                <p:oleObj name="Equation" r:id="rId7" imgW="1625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398" y="5143500"/>
                        <a:ext cx="6291581" cy="120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839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 animBg="1"/>
      <p:bldP spid="133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64415"/>
              </p:ext>
            </p:extLst>
          </p:nvPr>
        </p:nvGraphicFramePr>
        <p:xfrm>
          <a:off x="2286000" y="609600"/>
          <a:ext cx="9425939" cy="218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Формула" r:id="rId3" imgW="2082600" imgH="457200" progId="Equation.3">
                  <p:embed/>
                </p:oleObj>
              </mc:Choice>
              <mc:Fallback>
                <p:oleObj name="Формула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"/>
                        <a:ext cx="9425939" cy="2181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30218"/>
              </p:ext>
            </p:extLst>
          </p:nvPr>
        </p:nvGraphicFramePr>
        <p:xfrm>
          <a:off x="1905000" y="3429000"/>
          <a:ext cx="8686800" cy="359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Формула" r:id="rId5" imgW="2019240" imgH="914400" progId="Equation.3">
                  <p:embed/>
                </p:oleObj>
              </mc:Choice>
              <mc:Fallback>
                <p:oleObj name="Формула" r:id="rId5" imgW="2019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8686800" cy="359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85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15225"/>
              </p:ext>
            </p:extLst>
          </p:nvPr>
        </p:nvGraphicFramePr>
        <p:xfrm>
          <a:off x="609600" y="1447800"/>
          <a:ext cx="82073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Формула" r:id="rId3" imgW="1916868" imgH="355446" progId="Equation.3">
                  <p:embed/>
                </p:oleObj>
              </mc:Choice>
              <mc:Fallback>
                <p:oleObj name="Формула" r:id="rId3" imgW="1916868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2073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86200" y="533400"/>
            <a:ext cx="7772400" cy="1089248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Упростить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94305" y="2820158"/>
                <a:ext cx="6058453" cy="158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так как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</a:rPr>
                          <m:t>𝟒</m:t>
                        </m:r>
                      </m:e>
                      <m:sup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ru-RU" b="1" i="1" smtClean="0">
                        <a:latin typeface="Cambria Math"/>
                      </a:rPr>
                      <m:t> ˃ </m:t>
                    </m:r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𝟓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ru-RU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ru-RU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                  16 ˃ 5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305" y="2820158"/>
                <a:ext cx="6058453" cy="1581908"/>
              </a:xfrm>
              <a:prstGeom prst="rect">
                <a:avLst/>
              </a:prstGeom>
              <a:blipFill rotWithShape="1">
                <a:blip r:embed="rId5"/>
                <a:stretch>
                  <a:fillRect l="-1509" t="-3861" b="-1814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391"/>
              </p:ext>
            </p:extLst>
          </p:nvPr>
        </p:nvGraphicFramePr>
        <p:xfrm>
          <a:off x="609600" y="4402066"/>
          <a:ext cx="8229600" cy="156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Формула" r:id="rId6" imgW="1853396" imgH="355446" progId="Equation.3">
                  <p:embed/>
                </p:oleObj>
              </mc:Choice>
              <mc:Fallback>
                <p:oleObj name="Формула" r:id="rId6" imgW="1853396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02066"/>
                        <a:ext cx="8229600" cy="1562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05150" y="6019800"/>
                <a:ext cx="6247608" cy="16344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так как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ru-RU" b="1" i="1" smtClean="0">
                        <a:latin typeface="Cambria Math"/>
                      </a:rPr>
                      <m:t> ˃ </m:t>
                    </m:r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ru-RU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ru-RU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                  4 ˃ 3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150" y="6019800"/>
                <a:ext cx="6247608" cy="1634486"/>
              </a:xfrm>
              <a:prstGeom prst="rect">
                <a:avLst/>
              </a:prstGeom>
              <a:blipFill rotWithShape="1">
                <a:blip r:embed="rId8"/>
                <a:stretch>
                  <a:fillRect l="-1463" t="-4104" b="-1343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03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1000" y="304800"/>
                <a:ext cx="13411200" cy="1686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Найти значение выражения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при х=5;   х=1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13411200" cy="1686103"/>
              </a:xfrm>
              <a:prstGeom prst="rect">
                <a:avLst/>
              </a:prstGeom>
              <a:blipFill rotWithShape="1">
                <a:blip r:embed="rId2"/>
                <a:stretch>
                  <a:fillRect l="-1955" b="-1660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61950" y="3645028"/>
                <a:ext cx="4293419" cy="978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50" y="3645028"/>
                <a:ext cx="4293419" cy="9782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36319" y="3755122"/>
                <a:ext cx="4509504" cy="86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𝟓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319" y="3755122"/>
                <a:ext cx="4509504" cy="8681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145823" y="3755122"/>
                <a:ext cx="3166893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𝟔</m:t>
                        </m:r>
                      </m:e>
                    </m:ra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823" y="3755122"/>
                <a:ext cx="3166893" cy="866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32533" y="5432941"/>
                <a:ext cx="4293419" cy="978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33" y="5432941"/>
                <a:ext cx="4293419" cy="9782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25952" y="5491578"/>
                <a:ext cx="3804183" cy="860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952" y="5491578"/>
                <a:ext cx="3804183" cy="8609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730135" y="5488629"/>
                <a:ext cx="2814232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ra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0135" y="5488629"/>
                <a:ext cx="2814232" cy="8668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89404" y="2362200"/>
                <a:ext cx="3829317" cy="978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b="1" i="1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ru-RU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ru-RU" b="1" i="1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rad>
                    </m:oMath>
                  </m:oMathPara>
                </a14:m>
                <a:endParaRPr lang="uz-Latn-UZ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04" y="2362200"/>
                <a:ext cx="3829317" cy="9782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8588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6" grpId="0"/>
      <p:bldP spid="17" grpId="0"/>
      <p:bldP spid="18" grpId="0"/>
      <p:bldP spid="23" grpId="0"/>
      <p:bldP spid="30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44</TotalTime>
  <Words>489</Words>
  <Application>Microsoft Office PowerPoint</Application>
  <PresentationFormat>Произвольный</PresentationFormat>
  <Paragraphs>87</Paragraphs>
  <Slides>13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Формула</vt:lpstr>
      <vt:lpstr>Презентация PowerPoint</vt:lpstr>
      <vt:lpstr>Арифметический квадратный корень</vt:lpstr>
      <vt:lpstr>        Действительные числа</vt:lpstr>
      <vt:lpstr>Презентация PowerPoint</vt:lpstr>
      <vt:lpstr>Квадратный корень из степен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ЗАДАНИЯ ДЛЯ ЗАКРЕПЛЕНИЯ</vt:lpstr>
      <vt:lpstr>Вычислите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dilyorbek</cp:lastModifiedBy>
  <cp:revision>1037</cp:revision>
  <dcterms:created xsi:type="dcterms:W3CDTF">2020-04-09T07:32:19Z</dcterms:created>
  <dcterms:modified xsi:type="dcterms:W3CDTF">2021-03-18T12:3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